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1431" w:rsidRPr="00731E75" w:rsidRDefault="00161431" w:rsidP="00731E75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161431" w:rsidRPr="00731E75" w:rsidRDefault="00161431" w:rsidP="00731E75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161431" w:rsidRPr="00520085" w:rsidRDefault="00161431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3340EB" w:rsidRPr="00520085" w:rsidRDefault="003340EB" w:rsidP="00735CA9">
      <w:pPr>
        <w:pStyle w:val="a9"/>
      </w:pPr>
    </w:p>
    <w:p w:rsidR="00161431" w:rsidRPr="00DC0716" w:rsidRDefault="00161431" w:rsidP="00735CA9">
      <w:pPr>
        <w:pStyle w:val="a9"/>
      </w:pPr>
    </w:p>
    <w:p w:rsidR="00161431" w:rsidRPr="007B4EE4" w:rsidRDefault="007A53CB" w:rsidP="00731E75">
      <w:pPr>
        <w:pStyle w:val="a9"/>
        <w:rPr>
          <w:b/>
        </w:rPr>
      </w:pPr>
      <w:r>
        <w:rPr>
          <w:b/>
        </w:rPr>
        <w:t>Лабораторная работа № 2</w:t>
      </w:r>
    </w:p>
    <w:p w:rsidR="007B4EE4" w:rsidRPr="007A53CB" w:rsidRDefault="007A53CB" w:rsidP="00731E75">
      <w:pPr>
        <w:pStyle w:val="a9"/>
        <w:rPr>
          <w:bCs/>
        </w:rPr>
      </w:pPr>
      <w:r>
        <w:rPr>
          <w:bCs/>
        </w:rPr>
        <w:t>Узкополосное и широкополосное согласование комплексных нагрузок с линией передачи.</w:t>
      </w:r>
    </w:p>
    <w:p w:rsidR="00161431" w:rsidRPr="00520085" w:rsidRDefault="00161431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161431" w:rsidRDefault="00161431" w:rsidP="00735CA9">
      <w:pPr>
        <w:pStyle w:val="a9"/>
        <w:rPr>
          <w:smallCaps/>
          <w:color w:val="000000"/>
        </w:rPr>
      </w:pPr>
    </w:p>
    <w:p w:rsidR="00735CA9" w:rsidRDefault="00735CA9" w:rsidP="00735CA9">
      <w:pPr>
        <w:pStyle w:val="a9"/>
        <w:rPr>
          <w:smallCaps/>
          <w:color w:val="000000"/>
        </w:rPr>
      </w:pPr>
    </w:p>
    <w:p w:rsidR="00735CA9" w:rsidRDefault="00735CA9" w:rsidP="00735CA9">
      <w:pPr>
        <w:pStyle w:val="a9"/>
        <w:rPr>
          <w:smallCaps/>
          <w:color w:val="000000"/>
        </w:rPr>
      </w:pPr>
    </w:p>
    <w:p w:rsidR="00161431" w:rsidRDefault="00161431" w:rsidP="00735CA9">
      <w:pPr>
        <w:pStyle w:val="a9"/>
        <w:rPr>
          <w:color w:val="000000"/>
        </w:rPr>
      </w:pPr>
    </w:p>
    <w:p w:rsidR="00161431" w:rsidRDefault="00161431" w:rsidP="00735CA9">
      <w:pPr>
        <w:pStyle w:val="a9"/>
        <w:rPr>
          <w:color w:val="000000"/>
        </w:rPr>
      </w:pPr>
    </w:p>
    <w:p w:rsidR="00735CA9" w:rsidRPr="00735CA9" w:rsidRDefault="00735CA9" w:rsidP="00735CA9">
      <w:pPr>
        <w:pStyle w:val="a9"/>
      </w:pPr>
    </w:p>
    <w:p w:rsidR="00161431" w:rsidRPr="008129FF" w:rsidRDefault="007B4EE4" w:rsidP="007B4EE4">
      <w:pPr>
        <w:pStyle w:val="a5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Бригада </w:t>
      </w:r>
      <w:r w:rsidR="007A53CB">
        <w:rPr>
          <w:shd w:val="clear" w:color="auto" w:fill="FFFFFF"/>
        </w:rPr>
        <w:t>№</w:t>
      </w:r>
      <w:r w:rsidR="007A53CB" w:rsidRPr="008129FF">
        <w:rPr>
          <w:shd w:val="clear" w:color="auto" w:fill="FFFFFF"/>
        </w:rPr>
        <w:t>3</w:t>
      </w:r>
    </w:p>
    <w:p w:rsidR="00161431" w:rsidRDefault="00161431" w:rsidP="00161431">
      <w:pPr>
        <w:pStyle w:val="a5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>Студент</w:t>
      </w:r>
      <w:r w:rsidR="007B4EE4">
        <w:rPr>
          <w:shd w:val="clear" w:color="auto" w:fill="FFFFFF"/>
        </w:rPr>
        <w:t>ы</w:t>
      </w:r>
      <w:r w:rsidRPr="00520085">
        <w:rPr>
          <w:shd w:val="clear" w:color="auto" w:fill="FFFFFF"/>
        </w:rPr>
        <w:t xml:space="preserve">: </w:t>
      </w:r>
      <w:proofErr w:type="spellStart"/>
      <w:r>
        <w:rPr>
          <w:shd w:val="clear" w:color="auto" w:fill="FFFFFF"/>
        </w:rPr>
        <w:t>Жеребин</w:t>
      </w:r>
      <w:proofErr w:type="spellEnd"/>
      <w:r>
        <w:rPr>
          <w:shd w:val="clear" w:color="auto" w:fill="FFFFFF"/>
        </w:rPr>
        <w:t xml:space="preserve"> В.Р.</w:t>
      </w:r>
    </w:p>
    <w:p w:rsidR="007B4EE4" w:rsidRDefault="007B4EE4" w:rsidP="00161431">
      <w:pPr>
        <w:pStyle w:val="a5"/>
        <w:jc w:val="right"/>
        <w:rPr>
          <w:shd w:val="clear" w:color="auto" w:fill="FFFFFF"/>
        </w:rPr>
      </w:pPr>
      <w:proofErr w:type="spellStart"/>
      <w:r>
        <w:rPr>
          <w:shd w:val="clear" w:color="auto" w:fill="FFFFFF"/>
        </w:rPr>
        <w:t>Кагин</w:t>
      </w:r>
      <w:proofErr w:type="spellEnd"/>
      <w:r>
        <w:rPr>
          <w:shd w:val="clear" w:color="auto" w:fill="FFFFFF"/>
        </w:rPr>
        <w:t xml:space="preserve"> И.И.</w:t>
      </w:r>
    </w:p>
    <w:p w:rsidR="007B4EE4" w:rsidRDefault="007B4EE4" w:rsidP="00161431">
      <w:pPr>
        <w:pStyle w:val="a5"/>
        <w:jc w:val="right"/>
        <w:rPr>
          <w:shd w:val="clear" w:color="auto" w:fill="FFFFFF"/>
        </w:rPr>
      </w:pPr>
      <w:r>
        <w:rPr>
          <w:shd w:val="clear" w:color="auto" w:fill="FFFFFF"/>
        </w:rPr>
        <w:t>Калугин К.С.</w:t>
      </w:r>
    </w:p>
    <w:p w:rsidR="00161431" w:rsidRDefault="00161431" w:rsidP="00161431">
      <w:pPr>
        <w:pStyle w:val="a5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>Группа: ЭР-15-15</w:t>
      </w:r>
    </w:p>
    <w:p w:rsidR="003340EB" w:rsidRDefault="003340EB" w:rsidP="00735CA9">
      <w:pPr>
        <w:pStyle w:val="a9"/>
      </w:pPr>
    </w:p>
    <w:p w:rsidR="00735CA9" w:rsidRDefault="00735CA9" w:rsidP="00735CA9">
      <w:pPr>
        <w:pStyle w:val="a9"/>
      </w:pPr>
    </w:p>
    <w:p w:rsidR="00735CA9" w:rsidRDefault="00735CA9" w:rsidP="00735CA9">
      <w:pPr>
        <w:pStyle w:val="a9"/>
      </w:pPr>
    </w:p>
    <w:p w:rsidR="00735CA9" w:rsidRDefault="00735CA9" w:rsidP="00735CA9">
      <w:pPr>
        <w:pStyle w:val="a9"/>
      </w:pPr>
    </w:p>
    <w:p w:rsidR="00735CA9" w:rsidRPr="00735CA9" w:rsidRDefault="00735CA9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Default="00161431" w:rsidP="00735CA9">
      <w:pPr>
        <w:pStyle w:val="a9"/>
      </w:pPr>
    </w:p>
    <w:p w:rsidR="003340EB" w:rsidRPr="0086484C" w:rsidRDefault="003340EB" w:rsidP="00735CA9">
      <w:pPr>
        <w:pStyle w:val="a9"/>
      </w:pPr>
    </w:p>
    <w:p w:rsidR="00161431" w:rsidRPr="00520085" w:rsidRDefault="00161431" w:rsidP="00735CA9">
      <w:pPr>
        <w:pStyle w:val="a9"/>
      </w:pPr>
    </w:p>
    <w:p w:rsidR="00161431" w:rsidRPr="00731E75" w:rsidRDefault="00161431" w:rsidP="00731E75">
      <w:pPr>
        <w:pStyle w:val="a9"/>
        <w:rPr>
          <w:b/>
          <w:smallCaps/>
        </w:rPr>
      </w:pPr>
      <w:r w:rsidRPr="00731E75">
        <w:t>Москва</w:t>
      </w:r>
    </w:p>
    <w:p w:rsidR="00AB1A37" w:rsidRDefault="00161431" w:rsidP="007B4EE4">
      <w:pPr>
        <w:pStyle w:val="a9"/>
      </w:pPr>
      <w:r w:rsidRPr="00731E75">
        <w:t>2018</w:t>
      </w:r>
    </w:p>
    <w:p w:rsidR="00BB0396" w:rsidRDefault="00BB0396" w:rsidP="00BB0396">
      <w:pPr>
        <w:pStyle w:val="a5"/>
        <w:rPr>
          <w:sz w:val="22"/>
        </w:rPr>
      </w:pPr>
      <w:r>
        <w:lastRenderedPageBreak/>
        <w:t xml:space="preserve">Целью работы является изучение методов узкополосного и широкополосного согласования нагрузок с линией передачи в диапазоне СВЧ. </w:t>
      </w:r>
    </w:p>
    <w:p w:rsidR="00BB0396" w:rsidRDefault="00BB0396" w:rsidP="00BB0396">
      <w:pPr>
        <w:pStyle w:val="a5"/>
      </w:pPr>
      <w:r>
        <w:t xml:space="preserve">Характеристики согласования исследуются в работе в полосе частот дециметрового диапазона при помощи панорамного измерителя коэффициента стоячей волны с визуальным наблюдением на экране индикатора частотной зависимости уровня отраженного от нагрузки сигнала. </w:t>
      </w:r>
    </w:p>
    <w:p w:rsidR="00BB0396" w:rsidRDefault="00BB0396" w:rsidP="00BB0396">
      <w:pPr>
        <w:pStyle w:val="a5"/>
      </w:pPr>
      <w:r>
        <w:t>Измерительная установка выполнена на основе коаксиального тракта с волновым сопротивлением 50 Ом</w:t>
      </w:r>
    </w:p>
    <w:p w:rsidR="00977AB1" w:rsidRDefault="00977AB1" w:rsidP="00977AB1">
      <w:pPr>
        <w:pStyle w:val="a5"/>
      </w:pPr>
    </w:p>
    <w:p w:rsidR="00BB0396" w:rsidRDefault="00BB0396" w:rsidP="00BB039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center"/>
        <w:outlineLvl w:val="0"/>
        <w:rPr>
          <w:rFonts w:ascii="Arial Narrow" w:hAnsi="Arial Narrow"/>
          <w:b/>
          <w:color w:val="000000"/>
          <w:sz w:val="22"/>
        </w:rPr>
      </w:pPr>
      <w:r>
        <w:rPr>
          <w:rFonts w:ascii="Arial Narrow" w:hAnsi="Arial Narrow"/>
          <w:b/>
          <w:color w:val="000000"/>
        </w:rPr>
        <w:t>2. Домашняя подготовка</w:t>
      </w:r>
    </w:p>
    <w:p w:rsidR="00BB0396" w:rsidRDefault="00F9378B" w:rsidP="0044298B">
      <w:pPr>
        <w:pStyle w:val="a5"/>
      </w:pPr>
      <w:r w:rsidRPr="00F9378B">
        <w:object w:dxaOrig="18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64.5pt" o:ole="">
            <v:imagedata r:id="rId6" o:title=""/>
          </v:shape>
          <o:OLEObject Type="Embed" ProgID="Equation.DSMT4" ShapeID="_x0000_i1025" DrawAspect="Content" ObjectID="_1586116736" r:id="rId7"/>
        </w:object>
      </w:r>
    </w:p>
    <w:p w:rsidR="00F9378B" w:rsidRDefault="0044298B" w:rsidP="0044298B">
      <w:pPr>
        <w:pStyle w:val="a5"/>
        <w:ind w:firstLine="0"/>
        <w:jc w:val="left"/>
      </w:pPr>
      <w:proofErr w:type="gramStart"/>
      <w:r>
        <w:t>а</w:t>
      </w:r>
      <w:proofErr w:type="gramEnd"/>
      <w:r>
        <w:t>) параллельный шлейф</w:t>
      </w:r>
    </w:p>
    <w:p w:rsidR="00F9378B" w:rsidRDefault="006B7259" w:rsidP="0044298B">
      <w:pPr>
        <w:pStyle w:val="a5"/>
      </w:pPr>
      <w:r w:rsidRPr="006B7259">
        <w:rPr>
          <w:position w:val="-172"/>
        </w:rPr>
        <w:object w:dxaOrig="4080" w:dyaOrig="3560">
          <v:shape id="_x0000_i1026" type="#_x0000_t75" style="width:203.25pt;height:182.25pt" o:ole="">
            <v:imagedata r:id="rId8" o:title=""/>
          </v:shape>
          <o:OLEObject Type="Embed" ProgID="Equation.DSMT4" ShapeID="_x0000_i1026" DrawAspect="Content" ObjectID="_1586116737" r:id="rId9"/>
        </w:object>
      </w:r>
    </w:p>
    <w:p w:rsidR="004B7678" w:rsidRDefault="004B7678" w:rsidP="004E08B2">
      <w:pPr>
        <w:pStyle w:val="a5"/>
        <w:ind w:firstLine="0"/>
      </w:pPr>
      <w:r>
        <w:t>Выбираем короткозамкнутый шлейф</w:t>
      </w:r>
    </w:p>
    <w:p w:rsidR="004B7678" w:rsidRDefault="004B7678" w:rsidP="0044298B">
      <w:pPr>
        <w:pStyle w:val="a5"/>
      </w:pPr>
    </w:p>
    <w:p w:rsidR="00897F2B" w:rsidRDefault="006B7259" w:rsidP="006B7259">
      <w:pPr>
        <w:pStyle w:val="a5"/>
        <w:ind w:firstLine="0"/>
        <w:rPr>
          <w:iCs/>
          <w:szCs w:val="28"/>
        </w:rPr>
      </w:pPr>
      <w:proofErr w:type="gramStart"/>
      <w:r>
        <w:rPr>
          <w:iCs/>
          <w:szCs w:val="28"/>
        </w:rPr>
        <w:t>б</w:t>
      </w:r>
      <w:proofErr w:type="gramEnd"/>
      <w:r>
        <w:rPr>
          <w:iCs/>
          <w:szCs w:val="28"/>
        </w:rPr>
        <w:t>) четвертьволновый трансформатор</w:t>
      </w:r>
    </w:p>
    <w:p w:rsidR="006B7259" w:rsidRDefault="004B7678" w:rsidP="00537219">
      <w:pPr>
        <w:pStyle w:val="a5"/>
      </w:pPr>
      <w:r w:rsidRPr="004B7678">
        <w:rPr>
          <w:position w:val="-72"/>
        </w:rPr>
        <w:object w:dxaOrig="4380" w:dyaOrig="1579">
          <v:shape id="_x0000_i1027" type="#_x0000_t75" style="width:218.25pt;height:80.25pt" o:ole="">
            <v:imagedata r:id="rId10" o:title=""/>
          </v:shape>
          <o:OLEObject Type="Embed" ProgID="Equation.DSMT4" ShapeID="_x0000_i1027" DrawAspect="Content" ObjectID="_1586116738" r:id="rId11"/>
        </w:object>
      </w:r>
    </w:p>
    <w:p w:rsidR="004B7678" w:rsidRDefault="004B7678" w:rsidP="004E08B2">
      <w:pPr>
        <w:pStyle w:val="a5"/>
        <w:ind w:firstLine="0"/>
      </w:pPr>
      <w:r>
        <w:t>Выбираем шлейф с холостым ходом</w:t>
      </w:r>
    </w:p>
    <w:p w:rsidR="004B7678" w:rsidRPr="006B7259" w:rsidRDefault="004B7678" w:rsidP="00537219">
      <w:pPr>
        <w:pStyle w:val="a5"/>
      </w:pPr>
    </w:p>
    <w:p w:rsidR="00897F2B" w:rsidRPr="006D5BE2" w:rsidRDefault="00951ADC" w:rsidP="00897F2B">
      <w:pPr>
        <w:pStyle w:val="a5"/>
        <w:ind w:left="-680"/>
      </w:pPr>
      <w:r w:rsidRPr="006D5BE2"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1324C1E" wp14:editId="119EF3FE">
                <wp:simplePos x="0" y="0"/>
                <wp:positionH relativeFrom="column">
                  <wp:posOffset>4923598</wp:posOffset>
                </wp:positionH>
                <wp:positionV relativeFrom="paragraph">
                  <wp:posOffset>4896151</wp:posOffset>
                </wp:positionV>
                <wp:extent cx="369570" cy="514350"/>
                <wp:effectExtent l="0" t="0" r="0" b="0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0F337B" w:rsidRDefault="00896801" w:rsidP="00897F2B">
                            <w:pPr>
                              <w:rPr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5"/>
                                        <w:rFonts w:ascii="Cambria Math" w:hAnsi="Cambria Math"/>
                                        <w:i w:val="0"/>
                                        <w:iCs w:val="0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5"/>
                                            <w:rFonts w:ascii="Cambria Math" w:hAnsi="Cambria Math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ш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5"/>
                                        <w:rFonts w:ascii="Cambria Math" w:hAnsi="Cambria Math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324C1E" id="_x0000_t202" coordsize="21600,21600" o:spt="202" path="m,l,21600r21600,l21600,xe">
                <v:stroke joinstyle="miter"/>
                <v:path gradientshapeok="t" o:connecttype="rect"/>
              </v:shapetype>
              <v:shape id="Надпись 39" o:spid="_x0000_s1026" type="#_x0000_t202" style="position:absolute;left:0;text-align:left;margin-left:387.7pt;margin-top:385.5pt;width:29.1pt;height:40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" filled="f" stroked="f" strokeweight="1pt">
                <v:textbox>
                  <w:txbxContent>
                    <w:p w:rsidR="00897F2B" w:rsidRPr="000F337B" w:rsidRDefault="00896801" w:rsidP="00897F2B">
                      <w:pPr>
                        <w:rPr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5"/>
                                  <w:rFonts w:ascii="Cambria Math" w:hAnsi="Cambria Math"/>
                                  <w:i w:val="0"/>
                                  <w:iCs w:val="0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5"/>
                                      <w:rFonts w:ascii="Cambria Math" w:hAnsi="Cambria Math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ш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5"/>
                                  <w:rFonts w:ascii="Cambria Math" w:hAnsi="Cambria Math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063" behindDoc="0" locked="0" layoutInCell="1" allowOverlap="1" wp14:anchorId="2BFA2D73" wp14:editId="37AE4F72">
                <wp:simplePos x="0" y="0"/>
                <wp:positionH relativeFrom="column">
                  <wp:posOffset>5005930</wp:posOffset>
                </wp:positionH>
                <wp:positionV relativeFrom="paragraph">
                  <wp:posOffset>5008847</wp:posOffset>
                </wp:positionV>
                <wp:extent cx="236710" cy="484505"/>
                <wp:effectExtent l="0" t="0" r="0" b="0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710" cy="4845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10291C" id="Прямоугольник 12" o:spid="_x0000_s1026" style="position:absolute;margin-left:394.15pt;margin-top:394.4pt;width:18.65pt;height:38.15pt;z-index:2516720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" fillcolor="white [3212]" stroked="f" strokeweight="1pt"/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DA4100E" wp14:editId="1A08D715">
                <wp:simplePos x="0" y="0"/>
                <wp:positionH relativeFrom="column">
                  <wp:posOffset>2741294</wp:posOffset>
                </wp:positionH>
                <wp:positionV relativeFrom="paragraph">
                  <wp:posOffset>480060</wp:posOffset>
                </wp:positionV>
                <wp:extent cx="2339340" cy="2464435"/>
                <wp:effectExtent l="0" t="0" r="22860" b="31115"/>
                <wp:wrapNone/>
                <wp:docPr id="35" name="Прямая соединительная линия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39340" cy="246443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0C02A4" id="Прямая соединительная линия 35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85pt,37.8pt" to="400.05pt,2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" strokecolor="black [3200]" strokeweight="1.5pt">
                <v:stroke joinstyle="miter"/>
              </v:lin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60300CFB" wp14:editId="2E6ED68C">
                <wp:simplePos x="0" y="0"/>
                <wp:positionH relativeFrom="column">
                  <wp:posOffset>-508635</wp:posOffset>
                </wp:positionH>
                <wp:positionV relativeFrom="paragraph">
                  <wp:posOffset>-266700</wp:posOffset>
                </wp:positionV>
                <wp:extent cx="6491605" cy="6447790"/>
                <wp:effectExtent l="0" t="0" r="61595" b="10160"/>
                <wp:wrapNone/>
                <wp:docPr id="4" name="Дуг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91605" cy="6447790"/>
                        </a:xfrm>
                        <a:prstGeom prst="arc">
                          <a:avLst>
                            <a:gd name="adj1" fmla="val 18802036"/>
                            <a:gd name="adj2" fmla="val 5384440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9BD286" id="Дуга 4" o:spid="_x0000_s1026" style="position:absolute;margin-left:-40.05pt;margin-top:-21pt;width:511.15pt;height:507.7pt;z-index:25165721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91605,6447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" path="m5466617,872760nsc6439283,1779152,6754716,3184276,6261858,4415234,5772496,5637462,4584650,6441844,3260394,6447758v-4864,-1074621,-9727,-2149242,-14591,-3223863l5466617,872760xem5466617,872760nfc6439283,1779152,6754716,3184276,6261858,4415234,5772496,5637462,4584650,6441844,3260394,6447758e" filled="f" strokecolor="black [3200]" strokeweight="1pt">
                <v:stroke joinstyle="miter"/>
                <v:path arrowok="t" o:connecttype="custom" o:connectlocs="5466617,872760;6261858,4415234;3260394,6447758" o:connectangles="0,0,0"/>
              </v:shape>
            </w:pict>
          </mc:Fallback>
        </mc:AlternateContent>
      </w:r>
      <w:r w:rsidR="00537219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D2978C5" wp14:editId="6B0B1B72">
                <wp:simplePos x="0" y="0"/>
                <wp:positionH relativeFrom="column">
                  <wp:posOffset>5877256</wp:posOffset>
                </wp:positionH>
                <wp:positionV relativeFrom="paragraph">
                  <wp:posOffset>2842094</wp:posOffset>
                </wp:positionV>
                <wp:extent cx="429370" cy="580446"/>
                <wp:effectExtent l="0" t="0" r="0" b="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370" cy="580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37219" w:rsidRPr="000F337B" w:rsidRDefault="00896801" w:rsidP="00537219">
                            <w:pPr>
                              <w:rPr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5"/>
                                        <w:rFonts w:ascii="Cambria Math" w:hAnsi="Cambria Math"/>
                                        <w:i w:val="0"/>
                                        <w:iCs w:val="0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Style w:val="af5"/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 xml:space="preserve"> l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Cs w:val="28"/>
                                              </w:rPr>
                                              <m:t>н</m:t>
                                            </m:r>
                                          </m:sub>
                                        </m:sSub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тр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5"/>
                                        <w:rFonts w:ascii="Cambria Math" w:hAnsi="Cambria Math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978C5" id="Надпись 18" o:spid="_x0000_s1027" type="#_x0000_t202" style="position:absolute;left:0;text-align:left;margin-left:462.8pt;margin-top:223.8pt;width:33.8pt;height:45.7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" filled="f" stroked="f" strokeweight="1pt">
                <v:textbox>
                  <w:txbxContent>
                    <w:p w:rsidR="00537219" w:rsidRPr="000F337B" w:rsidRDefault="00896801" w:rsidP="00537219">
                      <w:pPr>
                        <w:rPr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5"/>
                                  <w:rFonts w:ascii="Cambria Math" w:hAnsi="Cambria Math"/>
                                  <w:i w:val="0"/>
                                  <w:iCs w:val="0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Style w:val="af5"/>
                                          <w:rFonts w:ascii="Cambria Math" w:hAnsi="Cambria Math"/>
                                          <w:szCs w:val="28"/>
                                        </w:rPr>
                                        <m:t xml:space="preserve"> l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н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тр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5"/>
                                  <w:rFonts w:ascii="Cambria Math" w:hAnsi="Cambria Math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DAD219F" wp14:editId="55EFCB1E">
                <wp:simplePos x="0" y="0"/>
                <wp:positionH relativeFrom="column">
                  <wp:posOffset>2742647</wp:posOffset>
                </wp:positionH>
                <wp:positionV relativeFrom="paragraph">
                  <wp:posOffset>2945461</wp:posOffset>
                </wp:positionV>
                <wp:extent cx="3699" cy="3307743"/>
                <wp:effectExtent l="0" t="0" r="34925" b="26035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99" cy="3307743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C176CE" id="Прямая соединительная линия 41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5.95pt,231.95pt" to="216.25pt,49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" strokecolor="black [3200]" strokeweight="1.5pt">
                <v:stroke joinstyle="miter"/>
              </v:lin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586F38D8" wp14:editId="3DE49242">
                <wp:simplePos x="0" y="0"/>
                <wp:positionH relativeFrom="column">
                  <wp:posOffset>-325120</wp:posOffset>
                </wp:positionH>
                <wp:positionV relativeFrom="paragraph">
                  <wp:posOffset>-147955</wp:posOffset>
                </wp:positionV>
                <wp:extent cx="6119495" cy="6151880"/>
                <wp:effectExtent l="0" t="0" r="14605" b="20320"/>
                <wp:wrapNone/>
                <wp:docPr id="3" name="Дуга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51880"/>
                        </a:xfrm>
                        <a:prstGeom prst="arc">
                          <a:avLst>
                            <a:gd name="adj1" fmla="val 153953"/>
                            <a:gd name="adj2" fmla="val 5397035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18EB7B" id="Дуга 3" o:spid="_x0000_s1026" style="position:absolute;margin-left:-25.6pt;margin-top:-11.65pt;width:481.85pt;height:484.4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5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" path="m6116459,3212921nsc6043610,4855784,4698236,6150453,3062399,6151879v-884,-1025313,-1767,-2050626,-2651,-3075939l6116459,3212921xem6116459,3212921nfc6043610,4855784,4698236,6150453,3062399,6151879e" filled="f" strokecolor="black [3200]" strokeweight="1pt">
                <v:stroke joinstyle="miter"/>
                <v:path arrowok="t" o:connecttype="custom" o:connectlocs="6116459,3212921;3062399,6151879" o:connectangles="0,0"/>
              </v:shap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CBB503" wp14:editId="15EBEF10">
                <wp:simplePos x="0" y="0"/>
                <wp:positionH relativeFrom="column">
                  <wp:posOffset>2744442</wp:posOffset>
                </wp:positionH>
                <wp:positionV relativeFrom="paragraph">
                  <wp:posOffset>2945461</wp:posOffset>
                </wp:positionV>
                <wp:extent cx="3132814" cy="116647"/>
                <wp:effectExtent l="0" t="0" r="29845" b="36195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32814" cy="11664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AE9538" id="Прямая соединительная линия 1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1pt,231.95pt" to="462.8pt,2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" strokecolor="black [3200]" strokeweight="1.5pt">
                <v:stroke joinstyle="miter"/>
              </v:line>
            </w:pict>
          </mc:Fallback>
        </mc:AlternateContent>
      </w:r>
      <w:r w:rsidR="00537219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73EEA6B" wp14:editId="63B3C7C9">
                <wp:simplePos x="0" y="0"/>
                <wp:positionH relativeFrom="column">
                  <wp:posOffset>2267264</wp:posOffset>
                </wp:positionH>
                <wp:positionV relativeFrom="paragraph">
                  <wp:posOffset>4177613</wp:posOffset>
                </wp:positionV>
                <wp:extent cx="385117" cy="330979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117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537219" w:rsidRDefault="00896801" w:rsidP="00897F2B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vertAlign w:val="subscript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втр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EEA6B" id="Надпись 5" o:spid="_x0000_s1028" type="#_x0000_t202" style="position:absolute;left:0;text-align:left;margin-left:178.5pt;margin-top:328.95pt;width:30.3pt;height:26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" filled="f" stroked="f" strokeweight="1pt">
                <v:textbox>
                  <w:txbxContent>
                    <w:p w:rsidR="00897F2B" w:rsidRPr="00537219" w:rsidRDefault="00896801" w:rsidP="00897F2B">
                      <w:pPr>
                        <w:rPr>
                          <w:i/>
                          <w:vertAlign w:val="subscript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vertAlign w:val="subscript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втр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3045DB6" wp14:editId="598BD3FA">
                <wp:simplePos x="0" y="0"/>
                <wp:positionH relativeFrom="column">
                  <wp:posOffset>2305524</wp:posOffset>
                </wp:positionH>
                <wp:positionV relativeFrom="paragraph">
                  <wp:posOffset>4270019</wp:posOffset>
                </wp:positionV>
                <wp:extent cx="361323" cy="198755"/>
                <wp:effectExtent l="0" t="0" r="19685" b="1079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323" cy="1987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ED3A6AE" id="Прямоугольник 7" o:spid="_x0000_s1026" style="position:absolute;margin-left:181.55pt;margin-top:336.2pt;width:28.45pt;height:15.65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44FF4E3" wp14:editId="6A729BDA">
                <wp:simplePos x="0" y="0"/>
                <wp:positionH relativeFrom="column">
                  <wp:posOffset>2628976</wp:posOffset>
                </wp:positionH>
                <wp:positionV relativeFrom="paragraph">
                  <wp:posOffset>4208369</wp:posOffset>
                </wp:positionV>
                <wp:extent cx="117551" cy="91780"/>
                <wp:effectExtent l="0" t="0" r="15875" b="2286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551" cy="917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1B97A" id="Прямая соединительная линия 8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pt,331.35pt" to="216.25pt,33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" strokecolor="black [3200]" strokeweight=".5pt">
                <v:stroke joinstyle="miter"/>
              </v:line>
            </w:pict>
          </mc:Fallback>
        </mc:AlternateContent>
      </w:r>
      <w:r w:rsidR="0053721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9D1EFE8" wp14:editId="15ED7ED6">
                <wp:simplePos x="0" y="0"/>
                <wp:positionH relativeFrom="column">
                  <wp:posOffset>2725606</wp:posOffset>
                </wp:positionH>
                <wp:positionV relativeFrom="paragraph">
                  <wp:posOffset>4179268</wp:posOffset>
                </wp:positionV>
                <wp:extent cx="45085" cy="45085"/>
                <wp:effectExtent l="0" t="0" r="12065" b="12065"/>
                <wp:wrapNone/>
                <wp:docPr id="6" name="Блок-схема: узе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77426B3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6" o:spid="_x0000_s1026" type="#_x0000_t120" style="position:absolute;margin-left:214.6pt;margin-top:329.1pt;width:3.55pt;height:3.5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3278C44" wp14:editId="2F3CF335">
                <wp:simplePos x="0" y="0"/>
                <wp:positionH relativeFrom="column">
                  <wp:posOffset>1226337</wp:posOffset>
                </wp:positionH>
                <wp:positionV relativeFrom="paragraph">
                  <wp:posOffset>3333295</wp:posOffset>
                </wp:positionV>
                <wp:extent cx="186348" cy="198755"/>
                <wp:effectExtent l="0" t="0" r="23495" b="10795"/>
                <wp:wrapNone/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348" cy="1987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6053DF5" id="Прямоугольник 28" o:spid="_x0000_s1026" style="position:absolute;margin-left:96.55pt;margin-top:262.45pt;width:14.65pt;height:15.6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" fillcolor="white [3212]" strokecolor="white [3212]" strokeweight="1pt"/>
            </w:pict>
          </mc:Fallback>
        </mc:AlternateContent>
      </w:r>
      <w:r w:rsidR="00706756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4AFE50" wp14:editId="680B1688">
                <wp:simplePos x="0" y="0"/>
                <wp:positionH relativeFrom="column">
                  <wp:posOffset>1139199</wp:posOffset>
                </wp:positionH>
                <wp:positionV relativeFrom="paragraph">
                  <wp:posOffset>3251200</wp:posOffset>
                </wp:positionV>
                <wp:extent cx="273410" cy="330835"/>
                <wp:effectExtent l="0" t="0" r="0" b="0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41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706756" w:rsidRDefault="00896801" w:rsidP="00897F2B">
                            <w:pPr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AFE50" id="Надпись 19" o:spid="_x0000_s1029" type="#_x0000_t202" style="position:absolute;left:0;text-align:left;margin-left:89.7pt;margin-top:256pt;width:21.55pt;height:26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" filled="f" stroked="f" strokeweight="1pt">
                <v:textbox>
                  <w:txbxContent>
                    <w:p w:rsidR="00897F2B" w:rsidRPr="00706756" w:rsidRDefault="00896801" w:rsidP="00897F2B">
                      <w:pPr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C6C4696" wp14:editId="30DCA08A">
                <wp:simplePos x="0" y="0"/>
                <wp:positionH relativeFrom="column">
                  <wp:posOffset>5200085</wp:posOffset>
                </wp:positionH>
                <wp:positionV relativeFrom="paragraph">
                  <wp:posOffset>3037994</wp:posOffset>
                </wp:positionV>
                <wp:extent cx="199111" cy="135652"/>
                <wp:effectExtent l="0" t="0" r="29845" b="36195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9111" cy="1356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C4B3A8" id="Прямая соединительная линия 38" o:spid="_x0000_s1026" style="position:absolute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9.45pt,239.2pt" to="425.15pt,24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" strokecolor="black [3200]" strokeweight=".5pt">
                <v:stroke joinstyle="miter"/>
              </v:lin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07A2E1" wp14:editId="0F0055ED">
                <wp:simplePos x="0" y="0"/>
                <wp:positionH relativeFrom="column">
                  <wp:posOffset>5034287</wp:posOffset>
                </wp:positionH>
                <wp:positionV relativeFrom="paragraph">
                  <wp:posOffset>3128429</wp:posOffset>
                </wp:positionV>
                <wp:extent cx="259038" cy="199348"/>
                <wp:effectExtent l="0" t="0" r="27305" b="10795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038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38E0C86" id="Прямоугольник 27" o:spid="_x0000_s1026" style="position:absolute;margin-left:396.4pt;margin-top:246.35pt;width:20.4pt;height:15.7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" fillcolor="white [3212]" strokecolor="white [3212]" strokeweight="1pt"/>
            </w:pict>
          </mc:Fallback>
        </mc:AlternateContent>
      </w:r>
      <w:r w:rsidR="00706756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AED23D1" wp14:editId="1683BDAE">
                <wp:simplePos x="0" y="0"/>
                <wp:positionH relativeFrom="column">
                  <wp:posOffset>4978679</wp:posOffset>
                </wp:positionH>
                <wp:positionV relativeFrom="paragraph">
                  <wp:posOffset>3027666</wp:posOffset>
                </wp:positionV>
                <wp:extent cx="316230" cy="330835"/>
                <wp:effectExtent l="0" t="0" r="0" b="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706756" w:rsidRDefault="00896801" w:rsidP="00706756">
                            <w:pPr>
                              <w:pStyle w:val="a5"/>
                              <w:ind w:firstLine="0"/>
                              <w:rPr>
                                <w:lang w:val="en-US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ш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ED23D1" id="Надпись 24" o:spid="_x0000_s1030" type="#_x0000_t202" style="position:absolute;left:0;text-align:left;margin-left:392pt;margin-top:238.4pt;width:24.9pt;height:26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" filled="f" stroked="f" strokeweight="1pt">
                <v:textbox>
                  <w:txbxContent>
                    <w:p w:rsidR="00897F2B" w:rsidRPr="00706756" w:rsidRDefault="00896801" w:rsidP="00706756">
                      <w:pPr>
                        <w:pStyle w:val="a5"/>
                        <w:ind w:firstLine="0"/>
                        <w:rPr>
                          <w:lang w:val="en-US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ш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77975C4" wp14:editId="09A7E0EF">
                <wp:simplePos x="0" y="0"/>
                <wp:positionH relativeFrom="column">
                  <wp:posOffset>542673</wp:posOffset>
                </wp:positionH>
                <wp:positionV relativeFrom="paragraph">
                  <wp:posOffset>2942535</wp:posOffset>
                </wp:positionV>
                <wp:extent cx="2207253" cy="2331218"/>
                <wp:effectExtent l="0" t="0" r="22225" b="31115"/>
                <wp:wrapNone/>
                <wp:docPr id="21" name="Прям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07253" cy="2331218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2BF2BE" id="Прямая соединительная линия 21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75pt,231.7pt" to="216.55pt,4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" strokecolor="black [3200]" strokeweight="1.5pt">
                <v:stroke joinstyle="miter"/>
              </v:lin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B8E69A8" wp14:editId="11781B18">
                <wp:simplePos x="0" y="0"/>
                <wp:positionH relativeFrom="column">
                  <wp:posOffset>5375275</wp:posOffset>
                </wp:positionH>
                <wp:positionV relativeFrom="paragraph">
                  <wp:posOffset>3020060</wp:posOffset>
                </wp:positionV>
                <wp:extent cx="45085" cy="45085"/>
                <wp:effectExtent l="0" t="0" r="12065" b="12065"/>
                <wp:wrapNone/>
                <wp:docPr id="22" name="Блок-схема: узел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CD7E76" id="Блок-схема: узел 22" o:spid="_x0000_s1026" type="#_x0000_t120" style="position:absolute;margin-left:423.25pt;margin-top:237.8pt;width:3.55pt;height:3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" fillcolor="black [3200]" strokecolor="black [1600]" strokeweight="1pt">
                <v:stroke joinstyle="miter"/>
              </v:shape>
            </w:pict>
          </mc:Fallback>
        </mc:AlternateContent>
      </w:r>
      <w:r w:rsidR="007067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7B40FA8" wp14:editId="61C972C0">
                <wp:simplePos x="0" y="0"/>
                <wp:positionH relativeFrom="column">
                  <wp:posOffset>1407795</wp:posOffset>
                </wp:positionH>
                <wp:positionV relativeFrom="paragraph">
                  <wp:posOffset>3425190</wp:posOffset>
                </wp:positionV>
                <wp:extent cx="174625" cy="19685"/>
                <wp:effectExtent l="0" t="0" r="34925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625" cy="196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B840AC" id="Прямая соединительная линия 37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85pt,269.7pt" to="124.6pt,27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 w:rsidR="00706756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8441DF9" wp14:editId="383E945A">
                <wp:simplePos x="0" y="0"/>
                <wp:positionH relativeFrom="column">
                  <wp:posOffset>1771015</wp:posOffset>
                </wp:positionH>
                <wp:positionV relativeFrom="paragraph">
                  <wp:posOffset>3917950</wp:posOffset>
                </wp:positionV>
                <wp:extent cx="364490" cy="330835"/>
                <wp:effectExtent l="0" t="0" r="0" b="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490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C1411D" w:rsidRDefault="00896801" w:rsidP="00897F2B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vertAlign w:val="subscript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  <w:lang w:val="en-US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441DF9" id="Надпись 20" o:spid="_x0000_s1031" type="#_x0000_t202" style="position:absolute;left:0;text-align:left;margin-left:139.45pt;margin-top:308.5pt;width:28.7pt;height:26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" filled="f" stroked="f" strokeweight="1pt">
                <v:textbox>
                  <w:txbxContent>
                    <w:p w:rsidR="00897F2B" w:rsidRPr="00C1411D" w:rsidRDefault="00896801" w:rsidP="00897F2B">
                      <w:pPr>
                        <w:rPr>
                          <w:vertAlign w:val="subscript"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vertAlign w:val="subscript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0F63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3CE11B1" wp14:editId="23899AB4">
                <wp:simplePos x="0" y="0"/>
                <wp:positionH relativeFrom="column">
                  <wp:posOffset>-100026</wp:posOffset>
                </wp:positionH>
                <wp:positionV relativeFrom="paragraph">
                  <wp:posOffset>4687366</wp:posOffset>
                </wp:positionV>
                <wp:extent cx="369570" cy="514350"/>
                <wp:effectExtent l="0" t="0" r="0" b="0"/>
                <wp:wrapNone/>
                <wp:docPr id="48" name="Надпись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957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0F337B" w:rsidRDefault="00896801" w:rsidP="00897F2B">
                            <w:pPr>
                              <w:rPr>
                                <w:vertAlign w:val="subscript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Style w:val="af5"/>
                                        <w:rFonts w:ascii="Cambria Math" w:hAnsi="Cambria Math"/>
                                        <w:i w:val="0"/>
                                        <w:iCs w:val="0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Style w:val="af5"/>
                                            <w:rFonts w:ascii="Cambria Math" w:hAnsi="Cambria Math"/>
                                            <w:szCs w:val="28"/>
                                          </w:rPr>
                                          <m:t xml:space="preserve"> l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Cs w:val="28"/>
                                          </w:rPr>
                                          <m:t>н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Style w:val="af5"/>
                                        <w:rFonts w:ascii="Cambria Math" w:hAnsi="Cambria Math"/>
                                        <w:szCs w:val="28"/>
                                      </w:rPr>
                                      <m:t>λ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E11B1" id="Надпись 48" o:spid="_x0000_s1032" type="#_x0000_t202" style="position:absolute;left:0;text-align:left;margin-left:-7.9pt;margin-top:369.1pt;width:29.1pt;height:40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" filled="f" stroked="f" strokeweight="1pt">
                <v:textbox>
                  <w:txbxContent>
                    <w:p w:rsidR="00897F2B" w:rsidRPr="000F337B" w:rsidRDefault="00896801" w:rsidP="00897F2B">
                      <w:pPr>
                        <w:rPr>
                          <w:vertAlign w:val="subscript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Style w:val="af5"/>
                                  <w:rFonts w:ascii="Cambria Math" w:hAnsi="Cambria Math"/>
                                  <w:i w:val="0"/>
                                  <w:iCs w:val="0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Style w:val="af5"/>
                                      <w:rFonts w:ascii="Cambria Math" w:hAnsi="Cambria Math"/>
                                      <w:szCs w:val="28"/>
                                    </w:rPr>
                                    <m:t xml:space="preserve"> 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н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Style w:val="af5"/>
                                  <w:rFonts w:ascii="Cambria Math" w:hAnsi="Cambria Math"/>
                                  <w:szCs w:val="28"/>
                                </w:rPr>
                                <m:t>λ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0F6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100B857" wp14:editId="43ACD059">
                <wp:simplePos x="0" y="0"/>
                <wp:positionH relativeFrom="column">
                  <wp:posOffset>-326669</wp:posOffset>
                </wp:positionH>
                <wp:positionV relativeFrom="paragraph">
                  <wp:posOffset>-145847</wp:posOffset>
                </wp:positionV>
                <wp:extent cx="6119495" cy="6151880"/>
                <wp:effectExtent l="0" t="0" r="0" b="0"/>
                <wp:wrapNone/>
                <wp:docPr id="62" name="Дуга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9495" cy="6151880"/>
                        </a:xfrm>
                        <a:prstGeom prst="arc">
                          <a:avLst>
                            <a:gd name="adj1" fmla="val 7995966"/>
                            <a:gd name="adj2" fmla="val 9383863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7D6B13" id="Дуга 62" o:spid="_x0000_s1026" style="position:absolute;margin-left:-25.7pt;margin-top:-11.5pt;width:481.85pt;height:484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19495,615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" path="m956772,5310211nsc657185,5025236,418001,4682314,253595,4302051l3059748,3075940,956772,5310211xem956772,5310211nfc657185,5025236,418001,4682314,253595,4302051e" filled="f" strokecolor="black [3200]" strokeweight="1pt">
                <v:stroke joinstyle="miter"/>
                <v:path arrowok="t" o:connecttype="custom" o:connectlocs="956772,5310211;253595,4302051" o:connectangles="0,0"/>
              </v:shape>
            </w:pict>
          </mc:Fallback>
        </mc:AlternateContent>
      </w:r>
      <w:r w:rsidR="00E80F6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7C1D227" wp14:editId="41A80A9E">
                <wp:simplePos x="0" y="0"/>
                <wp:positionH relativeFrom="column">
                  <wp:posOffset>-226085</wp:posOffset>
                </wp:positionH>
                <wp:positionV relativeFrom="paragraph">
                  <wp:posOffset>2944825</wp:posOffset>
                </wp:positionV>
                <wp:extent cx="2978810" cy="1277747"/>
                <wp:effectExtent l="0" t="0" r="31115" b="36830"/>
                <wp:wrapNone/>
                <wp:docPr id="40" name="Прямая соединительная линия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78810" cy="1277747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817872" id="Прямая соединительная линия 40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7.8pt,231.9pt" to="216.75pt,3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" strokecolor="black [3200]" strokeweight="1.5pt">
                <v:stroke joinstyle="miter"/>
              </v:lin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AC312E" wp14:editId="76E78D1F">
                <wp:simplePos x="0" y="0"/>
                <wp:positionH relativeFrom="column">
                  <wp:posOffset>1567815</wp:posOffset>
                </wp:positionH>
                <wp:positionV relativeFrom="paragraph">
                  <wp:posOffset>3424555</wp:posOffset>
                </wp:positionV>
                <wp:extent cx="45719" cy="45719"/>
                <wp:effectExtent l="0" t="0" r="12065" b="12065"/>
                <wp:wrapNone/>
                <wp:docPr id="16" name="Блок-схема: узе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D0FB81" id="Блок-схема: узел 16" o:spid="_x0000_s1026" type="#_x0000_t120" style="position:absolute;margin-left:123.45pt;margin-top:269.65pt;width:3.6pt;height:3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" fillcolor="black [3200]" strokecolor="black [1600]" strokeweight="1pt">
                <v:stroke joinstyle="miter"/>
              </v:shap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1DCF2E" wp14:editId="0EA1E75D">
                <wp:simplePos x="0" y="0"/>
                <wp:positionH relativeFrom="column">
                  <wp:posOffset>1878865</wp:posOffset>
                </wp:positionH>
                <wp:positionV relativeFrom="paragraph">
                  <wp:posOffset>3846141</wp:posOffset>
                </wp:positionV>
                <wp:extent cx="49578" cy="178842"/>
                <wp:effectExtent l="0" t="0" r="26670" b="31115"/>
                <wp:wrapNone/>
                <wp:docPr id="36" name="Прямая соединительная линия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78" cy="1788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E18AD3" id="Прямая соединительная линия 3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95pt,302.85pt" to="151.85pt,3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" strokecolor="black [3200]" strokeweight=".5pt">
                <v:stroke joinstyle="miter"/>
              </v:lin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35917B" wp14:editId="461B0C73">
                <wp:simplePos x="0" y="0"/>
                <wp:positionH relativeFrom="column">
                  <wp:posOffset>1842154</wp:posOffset>
                </wp:positionH>
                <wp:positionV relativeFrom="paragraph">
                  <wp:posOffset>4024351</wp:posOffset>
                </wp:positionV>
                <wp:extent cx="188095" cy="199348"/>
                <wp:effectExtent l="0" t="0" r="21590" b="10795"/>
                <wp:wrapNone/>
                <wp:docPr id="25" name="Прямоугольник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90B951" id="Прямоугольник 25" o:spid="_x0000_s1026" style="position:absolute;margin-left:145.05pt;margin-top:316.9pt;width:14.8pt;height:15.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" fillcolor="white [3212]" strokecolor="white [3212]" strokeweight="1pt"/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B97FDB" wp14:editId="656AB37F">
                <wp:simplePos x="0" y="0"/>
                <wp:positionH relativeFrom="column">
                  <wp:posOffset>1860550</wp:posOffset>
                </wp:positionH>
                <wp:positionV relativeFrom="paragraph">
                  <wp:posOffset>3829799</wp:posOffset>
                </wp:positionV>
                <wp:extent cx="45085" cy="45085"/>
                <wp:effectExtent l="0" t="0" r="12065" b="12065"/>
                <wp:wrapNone/>
                <wp:docPr id="17" name="Блок-схема: узел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00D8CB" id="Блок-схема: узел 17" o:spid="_x0000_s1026" type="#_x0000_t120" style="position:absolute;margin-left:146.5pt;margin-top:301.55pt;width:3.55pt;height:3.5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74FF27" wp14:editId="286D6A37">
                <wp:simplePos x="0" y="0"/>
                <wp:positionH relativeFrom="column">
                  <wp:posOffset>3617594</wp:posOffset>
                </wp:positionH>
                <wp:positionV relativeFrom="paragraph">
                  <wp:posOffset>2034540</wp:posOffset>
                </wp:positionV>
                <wp:extent cx="22225" cy="152400"/>
                <wp:effectExtent l="0" t="0" r="34925" b="19050"/>
                <wp:wrapNone/>
                <wp:docPr id="32" name="Прямая соединительная линия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225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3252E5" id="Прямая соединительная линия 32" o:spid="_x0000_s1026" style="position:absolute;flip:x 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85pt,160.2pt" to="286.6pt,17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" strokecolor="black [3200]" strokeweight=".5pt">
                <v:stroke joinstyle="miter"/>
              </v:line>
            </w:pict>
          </mc:Fallback>
        </mc:AlternateContent>
      </w:r>
      <w:r w:rsidR="00897F2B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907ACE" wp14:editId="29C3D481">
                <wp:simplePos x="0" y="0"/>
                <wp:positionH relativeFrom="column">
                  <wp:posOffset>3469640</wp:posOffset>
                </wp:positionH>
                <wp:positionV relativeFrom="paragraph">
                  <wp:posOffset>2075815</wp:posOffset>
                </wp:positionV>
                <wp:extent cx="364638" cy="330979"/>
                <wp:effectExtent l="0" t="0" r="0" b="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638" cy="33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7F2B" w:rsidRPr="00897F2B" w:rsidRDefault="00896801" w:rsidP="00897F2B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vertAlign w:val="subscript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z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vertAlign w:val="subscript"/>
                                      </w:rPr>
                                      <m:t>н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907ACE" id="Надпись 11" o:spid="_x0000_s1033" type="#_x0000_t202" style="position:absolute;left:0;text-align:left;margin-left:273.2pt;margin-top:163.45pt;width:28.7pt;height:26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" filled="f" stroked="f" strokeweight="1pt">
                <v:textbox>
                  <w:txbxContent>
                    <w:p w:rsidR="00897F2B" w:rsidRPr="00897F2B" w:rsidRDefault="00896801" w:rsidP="00897F2B">
                      <w:pPr>
                        <w:rPr>
                          <w:i/>
                          <w:vertAlign w:val="subscript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vertAlign w:val="subscript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>н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8BC1E05" wp14:editId="43D898C2">
                <wp:simplePos x="0" y="0"/>
                <wp:positionH relativeFrom="column">
                  <wp:posOffset>3545205</wp:posOffset>
                </wp:positionH>
                <wp:positionV relativeFrom="paragraph">
                  <wp:posOffset>2148840</wp:posOffset>
                </wp:positionV>
                <wp:extent cx="188095" cy="199348"/>
                <wp:effectExtent l="0" t="0" r="21590" b="10795"/>
                <wp:wrapNone/>
                <wp:docPr id="26" name="Прямоугольник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95" cy="1993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7928D6" id="Прямоугольник 26" o:spid="_x0000_s1026" style="position:absolute;margin-left:279.15pt;margin-top:169.2pt;width:14.8pt;height:15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" fillcolor="white [3212]" strokecolor="white [3212]" strokeweight="1pt"/>
            </w:pict>
          </mc:Fallback>
        </mc:AlternateContent>
      </w:r>
      <w:r w:rsidR="00897F2B" w:rsidRPr="006D5BE2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691660" wp14:editId="458C6127">
                <wp:simplePos x="0" y="0"/>
                <wp:positionH relativeFrom="column">
                  <wp:posOffset>3596444</wp:posOffset>
                </wp:positionH>
                <wp:positionV relativeFrom="paragraph">
                  <wp:posOffset>1989455</wp:posOffset>
                </wp:positionV>
                <wp:extent cx="45085" cy="45085"/>
                <wp:effectExtent l="0" t="0" r="12065" b="12065"/>
                <wp:wrapNone/>
                <wp:docPr id="10" name="Блок-схема: узел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5D225C" id="Блок-схема: узел 10" o:spid="_x0000_s1026" type="#_x0000_t120" style="position:absolute;margin-left:283.2pt;margin-top:156.65pt;width:3.55pt;height:3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" fillcolor="black [3200]" strokecolor="black [1600]" strokeweight="1pt">
                <v:stroke joinstyle="miter"/>
              </v:shape>
            </w:pict>
          </mc:Fallback>
        </mc:AlternateContent>
      </w:r>
      <w:r w:rsidR="00897F2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3577EDCF" wp14:editId="54EAF377">
                <wp:simplePos x="0" y="0"/>
                <wp:positionH relativeFrom="column">
                  <wp:posOffset>1487500</wp:posOffset>
                </wp:positionH>
                <wp:positionV relativeFrom="paragraph">
                  <wp:posOffset>1668323</wp:posOffset>
                </wp:positionV>
                <wp:extent cx="2534412" cy="2534717"/>
                <wp:effectExtent l="0" t="0" r="18415" b="18415"/>
                <wp:wrapNone/>
                <wp:docPr id="14" name="Овал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4412" cy="2534717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371DFB" id="Овал 14" o:spid="_x0000_s1026" style="position:absolute;margin-left:117.15pt;margin-top:131.35pt;width:199.55pt;height:199.6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" filled="f" strokecolor="black [3213]" strokeweight="1.5pt">
                <v:stroke dashstyle="dash" joinstyle="miter"/>
              </v:oval>
            </w:pict>
          </mc:Fallback>
        </mc:AlternateContent>
      </w:r>
      <w:r w:rsidR="00897F2B" w:rsidRPr="006D5BE2">
        <w:rPr>
          <w:noProof/>
          <w:lang w:eastAsia="ru-RU"/>
        </w:rPr>
        <w:drawing>
          <wp:inline distT="0" distB="0" distL="0" distR="0" wp14:anchorId="548B1131" wp14:editId="761F7364">
            <wp:extent cx="5940425" cy="6062800"/>
            <wp:effectExtent l="0" t="381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00045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5940425" cy="60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F2B" w:rsidRDefault="00897F2B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B7678" w:rsidRDefault="004B7678" w:rsidP="0044298B">
      <w:pPr>
        <w:pStyle w:val="a5"/>
        <w:rPr>
          <w:lang w:val="en-US"/>
        </w:rPr>
      </w:pPr>
    </w:p>
    <w:p w:rsidR="004E08B2" w:rsidRDefault="004E08B2" w:rsidP="004E08B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426"/>
        <w:jc w:val="center"/>
        <w:outlineLvl w:val="0"/>
        <w:rPr>
          <w:rFonts w:ascii="Arial Narrow" w:hAnsi="Arial Narrow"/>
          <w:b/>
          <w:color w:val="000000"/>
          <w:sz w:val="22"/>
        </w:rPr>
      </w:pPr>
      <w:r>
        <w:rPr>
          <w:rFonts w:ascii="Arial Narrow" w:hAnsi="Arial Narrow"/>
          <w:b/>
          <w:color w:val="000000"/>
        </w:rPr>
        <w:lastRenderedPageBreak/>
        <w:t>3. Лабораторная работа</w:t>
      </w:r>
    </w:p>
    <w:p w:rsidR="004B7678" w:rsidRDefault="004E08B2" w:rsidP="004E08B2">
      <w:pPr>
        <w:pStyle w:val="a5"/>
        <w:ind w:firstLine="0"/>
      </w:pPr>
      <w:r>
        <w:t xml:space="preserve">Параметры без согласования </w:t>
      </w:r>
    </w:p>
    <w:p w:rsidR="004E08B2" w:rsidRDefault="004E08B2" w:rsidP="004E08B2">
      <w:pPr>
        <w:pStyle w:val="a5"/>
      </w:pPr>
      <w:r w:rsidRPr="004E08B2">
        <w:object w:dxaOrig="1280" w:dyaOrig="1219">
          <v:shape id="_x0000_i1028" type="#_x0000_t75" style="width:63.75pt;height:62.25pt" o:ole="">
            <v:imagedata r:id="rId13" o:title=""/>
          </v:shape>
          <o:OLEObject Type="Embed" ProgID="Equation.DSMT4" ShapeID="_x0000_i1028" DrawAspect="Content" ObjectID="_1586116739" r:id="rId14"/>
        </w:object>
      </w:r>
    </w:p>
    <w:p w:rsidR="004E08B2" w:rsidRDefault="004E08B2" w:rsidP="004E08B2">
      <w:pPr>
        <w:pStyle w:val="a9"/>
      </w:pPr>
      <w:r>
        <w:t>Узкополосное согласование</w:t>
      </w:r>
    </w:p>
    <w:p w:rsidR="004E08B2" w:rsidRDefault="004E08B2" w:rsidP="004E08B2">
      <w:pPr>
        <w:pStyle w:val="a5"/>
        <w:ind w:firstLine="0"/>
      </w:pPr>
      <w:proofErr w:type="gramStart"/>
      <w:r>
        <w:t>а</w:t>
      </w:r>
      <w:proofErr w:type="gramEnd"/>
      <w:r>
        <w:t>)</w:t>
      </w:r>
      <w:r w:rsidRPr="004E08B2">
        <w:rPr>
          <w:position w:val="-10"/>
        </w:rPr>
        <w:object w:dxaOrig="1340" w:dyaOrig="340">
          <v:shape id="_x0000_i1029" type="#_x0000_t75" style="width:66.75pt;height:17.25pt" o:ole="">
            <v:imagedata r:id="rId15" o:title=""/>
          </v:shape>
          <o:OLEObject Type="Embed" ProgID="Equation.DSMT4" ShapeID="_x0000_i1029" DrawAspect="Content" ObjectID="_1586116740" r:id="rId16"/>
        </w:object>
      </w:r>
    </w:p>
    <w:p w:rsidR="004E08B2" w:rsidRDefault="004E08B2" w:rsidP="004E08B2">
      <w:pPr>
        <w:pStyle w:val="a5"/>
        <w:ind w:firstLine="0"/>
      </w:pPr>
      <w:proofErr w:type="gramStart"/>
      <w:r>
        <w:t>б</w:t>
      </w:r>
      <w:proofErr w:type="gramEnd"/>
      <w:r>
        <w:t>)</w:t>
      </w:r>
      <w:r w:rsidRPr="004E08B2">
        <w:t xml:space="preserve"> </w:t>
      </w:r>
      <w:r w:rsidRPr="004E08B2">
        <w:rPr>
          <w:position w:val="-12"/>
        </w:rPr>
        <w:object w:dxaOrig="7260" w:dyaOrig="380">
          <v:shape id="_x0000_i1030" type="#_x0000_t75" style="width:363pt;height:19.5pt" o:ole="">
            <v:imagedata r:id="rId17" o:title=""/>
          </v:shape>
          <o:OLEObject Type="Embed" ProgID="Equation.DSMT4" ShapeID="_x0000_i1030" DrawAspect="Content" ObjectID="_1586116741" r:id="rId18"/>
        </w:object>
      </w:r>
    </w:p>
    <w:p w:rsidR="004E08B2" w:rsidRDefault="004E08B2" w:rsidP="004E08B2">
      <w:pPr>
        <w:pStyle w:val="a5"/>
        <w:ind w:firstLine="0"/>
      </w:pPr>
    </w:p>
    <w:p w:rsidR="004E08B2" w:rsidRPr="004E08B2" w:rsidRDefault="004E08B2" w:rsidP="004E08B2">
      <w:pPr>
        <w:pStyle w:val="a9"/>
      </w:pPr>
      <w:r>
        <w:t>Широкополосное согласование</w:t>
      </w:r>
    </w:p>
    <w:p w:rsidR="004E08B2" w:rsidRDefault="004E08B2" w:rsidP="004E08B2">
      <w:pPr>
        <w:pStyle w:val="a5"/>
        <w:ind w:firstLine="0"/>
      </w:pPr>
      <w:r w:rsidRPr="004E08B2">
        <w:rPr>
          <w:position w:val="-12"/>
        </w:rPr>
        <w:object w:dxaOrig="6979" w:dyaOrig="380">
          <v:shape id="_x0000_i1031" type="#_x0000_t75" style="width:348pt;height:19.5pt" o:ole="">
            <v:imagedata r:id="rId19" o:title=""/>
          </v:shape>
          <o:OLEObject Type="Embed" ProgID="Equation.DSMT4" ShapeID="_x0000_i1031" DrawAspect="Content" ObjectID="_1586116742" r:id="rId20"/>
        </w:object>
      </w:r>
    </w:p>
    <w:p w:rsidR="008323A5" w:rsidRDefault="00896801" w:rsidP="004E08B2">
      <w:pPr>
        <w:pStyle w:val="a5"/>
        <w:ind w:firstLine="0"/>
      </w:pP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F024FB6" wp14:editId="06B8B297">
                <wp:simplePos x="0" y="0"/>
                <wp:positionH relativeFrom="column">
                  <wp:posOffset>4001135</wp:posOffset>
                </wp:positionH>
                <wp:positionV relativeFrom="paragraph">
                  <wp:posOffset>201295</wp:posOffset>
                </wp:positionV>
                <wp:extent cx="1276350" cy="471488"/>
                <wp:effectExtent l="0" t="0" r="0" b="508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6350" cy="4714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6801" w:rsidRDefault="00896801" w:rsidP="00896801">
                            <w:pPr>
                              <w:pStyle w:val="a9"/>
                            </w:pPr>
                            <w:r>
                              <w:t>Узкополосное согласование</w:t>
                            </w:r>
                          </w:p>
                          <w:p w:rsidR="00896801" w:rsidRDefault="008968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24FB6" id="Надпись 2" o:spid="_x0000_s1034" type="#_x0000_t202" style="position:absolute;left:0;text-align:left;margin-left:315.05pt;margin-top:15.85pt;width:100.5pt;height:37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" filled="f" stroked="f" strokeweight=".5pt">
                <v:textbox>
                  <w:txbxContent>
                    <w:p w:rsidR="00896801" w:rsidRDefault="00896801" w:rsidP="00896801">
                      <w:pPr>
                        <w:pStyle w:val="a9"/>
                      </w:pPr>
                      <w:r>
                        <w:t>Узкополосное согласование</w:t>
                      </w:r>
                    </w:p>
                    <w:p w:rsidR="00896801" w:rsidRDefault="00896801"/>
                  </w:txbxContent>
                </v:textbox>
              </v:shape>
            </w:pict>
          </mc:Fallback>
        </mc:AlternateContent>
      </w:r>
    </w:p>
    <w:p w:rsidR="00896801" w:rsidRDefault="00896801" w:rsidP="00896801">
      <w:pPr>
        <w:pStyle w:val="a5"/>
        <w:ind w:firstLine="0"/>
        <w:jc w:val="center"/>
      </w:pP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7C63CC2" wp14:editId="2B159E3E">
                <wp:simplePos x="0" y="0"/>
                <wp:positionH relativeFrom="column">
                  <wp:posOffset>3678555</wp:posOffset>
                </wp:positionH>
                <wp:positionV relativeFrom="paragraph">
                  <wp:posOffset>699770</wp:posOffset>
                </wp:positionV>
                <wp:extent cx="369570" cy="3810"/>
                <wp:effectExtent l="0" t="0" r="30480" b="34290"/>
                <wp:wrapNone/>
                <wp:docPr id="31" name="Прямая соединительная линия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9570" cy="38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9B035F" id="Прямая соединительная линия 31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9.65pt,55.1pt" to="318.75pt,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86D8A13" wp14:editId="4D56DA96">
                <wp:simplePos x="0" y="0"/>
                <wp:positionH relativeFrom="column">
                  <wp:posOffset>3339465</wp:posOffset>
                </wp:positionH>
                <wp:positionV relativeFrom="paragraph">
                  <wp:posOffset>234950</wp:posOffset>
                </wp:positionV>
                <wp:extent cx="735330" cy="3810"/>
                <wp:effectExtent l="0" t="0" r="26670" b="3429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" cy="38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C03C79" id="Прямая соединительная линия 13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2.95pt,18.5pt" to="320.8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80C849C" wp14:editId="33481F87">
                <wp:simplePos x="0" y="0"/>
                <wp:positionH relativeFrom="column">
                  <wp:posOffset>3495675</wp:posOffset>
                </wp:positionH>
                <wp:positionV relativeFrom="paragraph">
                  <wp:posOffset>351155</wp:posOffset>
                </wp:positionV>
                <wp:extent cx="415290" cy="285750"/>
                <wp:effectExtent l="0" t="0" r="3810" b="0"/>
                <wp:wrapNone/>
                <wp:docPr id="33" name="Прямоугольник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5290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5221A3" id="Прямоугольник 33" o:spid="_x0000_s1026" style="position:absolute;margin-left:275.25pt;margin-top:27.65pt;width:32.7pt;height:22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" fillcolor="white [3212]" stroked="f" strokeweight="1pt"/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8B0FFB3" wp14:editId="194E52A4">
                <wp:simplePos x="0" y="0"/>
                <wp:positionH relativeFrom="column">
                  <wp:posOffset>3865245</wp:posOffset>
                </wp:positionH>
                <wp:positionV relativeFrom="paragraph">
                  <wp:posOffset>636905</wp:posOffset>
                </wp:positionV>
                <wp:extent cx="87630" cy="137160"/>
                <wp:effectExtent l="0" t="0" r="7620" b="0"/>
                <wp:wrapNone/>
                <wp:docPr id="29" name="Прямоуголь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" cy="137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C4B8AD" id="Прямоугольник 29" o:spid="_x0000_s1026" style="position:absolute;margin-left:304.35pt;margin-top:50.15pt;width:6.9pt;height:10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" fillcolor="white [3212]" stroked="f" strokeweight="1pt"/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CC52488" wp14:editId="62177622">
                <wp:simplePos x="0" y="0"/>
                <wp:positionH relativeFrom="column">
                  <wp:posOffset>3983355</wp:posOffset>
                </wp:positionH>
                <wp:positionV relativeFrom="paragraph">
                  <wp:posOffset>503555</wp:posOffset>
                </wp:positionV>
                <wp:extent cx="1531620" cy="495300"/>
                <wp:effectExtent l="0" t="0" r="0" b="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1620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6801" w:rsidRDefault="00896801" w:rsidP="00896801">
                            <w:pPr>
                              <w:pStyle w:val="a9"/>
                            </w:pPr>
                            <w:r>
                              <w:t>Широк</w:t>
                            </w:r>
                            <w:r>
                              <w:t>ополосное согласование</w:t>
                            </w:r>
                          </w:p>
                          <w:p w:rsidR="00896801" w:rsidRDefault="00896801" w:rsidP="008968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52488" id="Надпись 23" o:spid="_x0000_s1035" type="#_x0000_t202" style="position:absolute;left:0;text-align:left;margin-left:313.65pt;margin-top:39.65pt;width:120.6pt;height:3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" filled="f" stroked="f" strokeweight=".5pt">
                <v:textbox>
                  <w:txbxContent>
                    <w:p w:rsidR="00896801" w:rsidRDefault="00896801" w:rsidP="00896801">
                      <w:pPr>
                        <w:pStyle w:val="a9"/>
                      </w:pPr>
                      <w:r>
                        <w:t>Широк</w:t>
                      </w:r>
                      <w:r>
                        <w:t>ополосное согласование</w:t>
                      </w:r>
                    </w:p>
                    <w:p w:rsidR="00896801" w:rsidRDefault="00896801" w:rsidP="00896801"/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B54B349" wp14:editId="3B6ECA51">
                <wp:simplePos x="0" y="0"/>
                <wp:positionH relativeFrom="column">
                  <wp:posOffset>3461385</wp:posOffset>
                </wp:positionH>
                <wp:positionV relativeFrom="paragraph">
                  <wp:posOffset>183515</wp:posOffset>
                </wp:positionV>
                <wp:extent cx="91440" cy="121920"/>
                <wp:effectExtent l="0" t="0" r="3810" b="0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219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50B4E2C" id="Прямоугольник 9" o:spid="_x0000_s1026" style="position:absolute;margin-left:272.55pt;margin-top:14.45pt;width:7.2pt;height:9.6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" fillcolor="white [3212]" stroked="f" strokeweight="1pt"/>
            </w:pict>
          </mc:Fallback>
        </mc:AlternateContent>
      </w:r>
      <w:r>
        <w:rPr>
          <w:rFonts w:ascii="Arial Narrow" w:hAnsi="Arial Narrow"/>
          <w:noProof/>
          <w:color w:val="000000"/>
          <w:lang w:eastAsia="ru-RU"/>
        </w:rPr>
        <w:drawing>
          <wp:inline distT="0" distB="0" distL="0" distR="0" wp14:anchorId="5BCA5EBA" wp14:editId="7DA0FAE8">
            <wp:extent cx="3317875" cy="2139315"/>
            <wp:effectExtent l="19050" t="0" r="0" b="0"/>
            <wp:docPr id="30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875" cy="2139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801" w:rsidRDefault="00896801" w:rsidP="00896801">
      <w:pPr>
        <w:pStyle w:val="a5"/>
        <w:ind w:firstLine="0"/>
        <w:jc w:val="center"/>
      </w:pPr>
    </w:p>
    <w:p w:rsidR="00A730B4" w:rsidRPr="004E08B2" w:rsidRDefault="00A730B4" w:rsidP="004E08B2">
      <w:pPr>
        <w:pStyle w:val="a5"/>
        <w:ind w:firstLine="0"/>
      </w:pPr>
      <w:r>
        <w:t xml:space="preserve">Вывод: широкополосное согласование имеет в 2,5 раза большую полосу </w:t>
      </w:r>
      <w:r w:rsidR="00896801">
        <w:t>при допустимом уровне КСВ = 1,3 в отличии от узкополосного.</w:t>
      </w:r>
      <w:bookmarkStart w:id="0" w:name="_GoBack"/>
      <w:bookmarkEnd w:id="0"/>
    </w:p>
    <w:sectPr w:rsidR="00A730B4" w:rsidRPr="004E08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5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3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4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0"/>
  </w:num>
  <w:num w:numId="2">
    <w:abstractNumId w:val="1"/>
  </w:num>
  <w:num w:numId="3">
    <w:abstractNumId w:val="6"/>
  </w:num>
  <w:num w:numId="4">
    <w:abstractNumId w:val="12"/>
  </w:num>
  <w:num w:numId="5">
    <w:abstractNumId w:val="11"/>
  </w:num>
  <w:num w:numId="6">
    <w:abstractNumId w:val="2"/>
  </w:num>
  <w:num w:numId="7">
    <w:abstractNumId w:val="14"/>
  </w:num>
  <w:num w:numId="8">
    <w:abstractNumId w:val="9"/>
  </w:num>
  <w:num w:numId="9">
    <w:abstractNumId w:val="4"/>
  </w:num>
  <w:num w:numId="10">
    <w:abstractNumId w:val="7"/>
  </w:num>
  <w:num w:numId="11">
    <w:abstractNumId w:val="3"/>
  </w:num>
  <w:num w:numId="12">
    <w:abstractNumId w:val="8"/>
  </w:num>
  <w:num w:numId="13">
    <w:abstractNumId w:val="0"/>
  </w:num>
  <w:num w:numId="14">
    <w:abstractNumId w:val="13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7F1A"/>
    <w:rsid w:val="000E3774"/>
    <w:rsid w:val="000F65FF"/>
    <w:rsid w:val="001102B2"/>
    <w:rsid w:val="00147A8C"/>
    <w:rsid w:val="001611FD"/>
    <w:rsid w:val="00161431"/>
    <w:rsid w:val="001B548F"/>
    <w:rsid w:val="001C020E"/>
    <w:rsid w:val="001D6B2B"/>
    <w:rsid w:val="00206467"/>
    <w:rsid w:val="0021214E"/>
    <w:rsid w:val="002237BE"/>
    <w:rsid w:val="00230457"/>
    <w:rsid w:val="002B0664"/>
    <w:rsid w:val="002B184B"/>
    <w:rsid w:val="002E23BA"/>
    <w:rsid w:val="002F6BC2"/>
    <w:rsid w:val="002F7B86"/>
    <w:rsid w:val="003340EB"/>
    <w:rsid w:val="00362DF2"/>
    <w:rsid w:val="00365E74"/>
    <w:rsid w:val="0038103F"/>
    <w:rsid w:val="00385D4B"/>
    <w:rsid w:val="00391189"/>
    <w:rsid w:val="003A0EB9"/>
    <w:rsid w:val="003B5954"/>
    <w:rsid w:val="003D2328"/>
    <w:rsid w:val="003E2101"/>
    <w:rsid w:val="00430A28"/>
    <w:rsid w:val="0044298B"/>
    <w:rsid w:val="00443714"/>
    <w:rsid w:val="0047549B"/>
    <w:rsid w:val="0047605E"/>
    <w:rsid w:val="004B4971"/>
    <w:rsid w:val="004B7678"/>
    <w:rsid w:val="004D60F6"/>
    <w:rsid w:val="004E08B2"/>
    <w:rsid w:val="005043FB"/>
    <w:rsid w:val="00523C46"/>
    <w:rsid w:val="00530DE1"/>
    <w:rsid w:val="00531D8E"/>
    <w:rsid w:val="00537219"/>
    <w:rsid w:val="00565B5E"/>
    <w:rsid w:val="0059546E"/>
    <w:rsid w:val="005D5DD3"/>
    <w:rsid w:val="005E125B"/>
    <w:rsid w:val="005E4A70"/>
    <w:rsid w:val="005F1F23"/>
    <w:rsid w:val="00631C1C"/>
    <w:rsid w:val="00692EB1"/>
    <w:rsid w:val="006B7259"/>
    <w:rsid w:val="006D369A"/>
    <w:rsid w:val="006D7CEF"/>
    <w:rsid w:val="006E4C70"/>
    <w:rsid w:val="006F3E4E"/>
    <w:rsid w:val="007038FB"/>
    <w:rsid w:val="00706756"/>
    <w:rsid w:val="00731E75"/>
    <w:rsid w:val="00735CA9"/>
    <w:rsid w:val="00775C2C"/>
    <w:rsid w:val="007915A6"/>
    <w:rsid w:val="0079182D"/>
    <w:rsid w:val="007A53CB"/>
    <w:rsid w:val="007B4EE4"/>
    <w:rsid w:val="007C6D3E"/>
    <w:rsid w:val="007D3615"/>
    <w:rsid w:val="007D6294"/>
    <w:rsid w:val="008129FF"/>
    <w:rsid w:val="0083138F"/>
    <w:rsid w:val="008323A5"/>
    <w:rsid w:val="00836592"/>
    <w:rsid w:val="00842ED6"/>
    <w:rsid w:val="008545BE"/>
    <w:rsid w:val="0086484C"/>
    <w:rsid w:val="0087255D"/>
    <w:rsid w:val="00887842"/>
    <w:rsid w:val="00896801"/>
    <w:rsid w:val="00897F2B"/>
    <w:rsid w:val="008A0013"/>
    <w:rsid w:val="008E2591"/>
    <w:rsid w:val="009011CC"/>
    <w:rsid w:val="009270C9"/>
    <w:rsid w:val="00945DDE"/>
    <w:rsid w:val="00947243"/>
    <w:rsid w:val="00951ADC"/>
    <w:rsid w:val="00977AB1"/>
    <w:rsid w:val="00981554"/>
    <w:rsid w:val="009937EE"/>
    <w:rsid w:val="009A5991"/>
    <w:rsid w:val="009F5A17"/>
    <w:rsid w:val="00A06337"/>
    <w:rsid w:val="00A126D4"/>
    <w:rsid w:val="00A16EA7"/>
    <w:rsid w:val="00A171B0"/>
    <w:rsid w:val="00A304E3"/>
    <w:rsid w:val="00A71EF4"/>
    <w:rsid w:val="00A730B4"/>
    <w:rsid w:val="00A753DA"/>
    <w:rsid w:val="00A83037"/>
    <w:rsid w:val="00A84F1D"/>
    <w:rsid w:val="00AB1A37"/>
    <w:rsid w:val="00AC08C3"/>
    <w:rsid w:val="00AD5E96"/>
    <w:rsid w:val="00AE50F4"/>
    <w:rsid w:val="00AE6B80"/>
    <w:rsid w:val="00B71613"/>
    <w:rsid w:val="00B74984"/>
    <w:rsid w:val="00BA5739"/>
    <w:rsid w:val="00BA5828"/>
    <w:rsid w:val="00BB0396"/>
    <w:rsid w:val="00BF1375"/>
    <w:rsid w:val="00BF1A80"/>
    <w:rsid w:val="00C51260"/>
    <w:rsid w:val="00CB37CC"/>
    <w:rsid w:val="00CC0048"/>
    <w:rsid w:val="00CD04FB"/>
    <w:rsid w:val="00CD7C27"/>
    <w:rsid w:val="00CF78D5"/>
    <w:rsid w:val="00D03EE2"/>
    <w:rsid w:val="00D32F1E"/>
    <w:rsid w:val="00D84633"/>
    <w:rsid w:val="00DA12DD"/>
    <w:rsid w:val="00DB1611"/>
    <w:rsid w:val="00DB47AA"/>
    <w:rsid w:val="00DC2262"/>
    <w:rsid w:val="00DC335F"/>
    <w:rsid w:val="00DD7599"/>
    <w:rsid w:val="00DD7611"/>
    <w:rsid w:val="00DE11D1"/>
    <w:rsid w:val="00E62C9A"/>
    <w:rsid w:val="00E80F63"/>
    <w:rsid w:val="00F05747"/>
    <w:rsid w:val="00F9378B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4E08B2"/>
    <w:pPr>
      <w:spacing w:after="0" w:line="280" w:lineRule="atLeast"/>
      <w:ind w:firstLine="227"/>
      <w:jc w:val="both"/>
    </w:pPr>
  </w:style>
  <w:style w:type="character" w:customStyle="1" w:styleId="a6">
    <w:name w:val="Основной Знак"/>
    <w:basedOn w:val="a0"/>
    <w:link w:val="a5"/>
    <w:rsid w:val="004E08B2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f5">
    <w:name w:val="Emphasis"/>
    <w:basedOn w:val="a0"/>
    <w:qFormat/>
    <w:rsid w:val="00897F2B"/>
    <w:rPr>
      <w:i/>
      <w:iCs/>
    </w:rPr>
  </w:style>
  <w:style w:type="character" w:styleId="af6">
    <w:name w:val="Placeholder Text"/>
    <w:basedOn w:val="a0"/>
    <w:uiPriority w:val="99"/>
    <w:semiHidden/>
    <w:rsid w:val="00897F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3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tif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0B3187-7002-4E4C-B96E-AE72D87FE7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4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17</cp:revision>
  <cp:lastPrinted>2018-02-27T19:37:00Z</cp:lastPrinted>
  <dcterms:created xsi:type="dcterms:W3CDTF">2018-03-28T07:02:00Z</dcterms:created>
  <dcterms:modified xsi:type="dcterms:W3CDTF">2018-04-24T20:12:00Z</dcterms:modified>
</cp:coreProperties>
</file>